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1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7" autoAdjust="0"/>
    <p:restoredTop sz="92497" autoAdjust="0"/>
  </p:normalViewPr>
  <p:slideViewPr>
    <p:cSldViewPr snapToGrid="0">
      <p:cViewPr varScale="1">
        <p:scale>
          <a:sx n="87" d="100"/>
          <a:sy n="87" d="100"/>
        </p:scale>
        <p:origin x="1363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01:06:30.096" idx="2">
    <p:pos x="10" y="10"/>
    <p:text>не стыкуются константы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о мере уменьшения </a:t>
                </a:r>
                <a:r>
                  <a:rPr lang="ru-RU" sz="1800" dirty="0" err="1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электронодонорной</a:t>
                </a:r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способности фенола величи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F3864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𝑞𝐻</m:t>
                        </m:r>
                      </m:sub>
                    </m:sSub>
                  </m:oMath>
                </a14:m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вначале уменьшается, однако далее начинает возрастать, что указывает на изменение механизма реакции. </a:t>
                </a:r>
                <a:endParaRPr lang="ru-RU" dirty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По мере уменьшения </a:t>
                </a:r>
                <a:r>
                  <a:rPr lang="ru-RU" sz="1800" dirty="0" err="1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электронодонорной</a:t>
                </a:r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способности фенола величина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𝑘</a:t>
                </a:r>
                <a:r>
                  <a:rPr lang="ru-RU" sz="1800" i="0">
                    <a:solidFill>
                      <a:srgbClr val="1F3864"/>
                    </a:solidFill>
                    <a:effectLst/>
                    <a:latin typeface="Cambria Math" panose="020405030504060302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_</a:t>
                </a:r>
                <a:r>
                  <a:rPr lang="ru-RU" sz="1800" i="0">
                    <a:effectLst/>
                    <a:latin typeface="Cambria Math" panose="020405030504060302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𝑞𝐻</a:t>
                </a:r>
                <a:r>
                  <a:rPr lang="ru-RU" sz="1800" dirty="0">
                    <a:effectLst/>
                    <a:latin typeface="Calibri" panose="020F050202020403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вначале уменьшается, однако далее начинает возрастать, что указывает на изменение механизма реакции. </a:t>
                </a:r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EB8D7B-BF07-4ED0-962A-7064E7AF7981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1759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Степень устойчивости 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фенолэфиров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зависит от стерических препятствий в новообразованной эфирной группе, она увеличивается при уменьшении объема заместителя рядом с новой эфирной связью. Также устойчивость 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фенолэфиров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также зависит от 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ed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x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свойств реагентов. Чем слабее электронно-акцепторные свойства хинонов и чем слабее электронно-донорные свойства аминов, тем стабильнее 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фенолэфиры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чувствительность скорости распада </a:t>
            </a:r>
            <a:r>
              <a:rPr lang="ru-RU" sz="18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фенолэфира</a:t>
            </a:r>
            <a:r>
              <a:rPr lang="ru-RU" sz="18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к полярности растворител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EB8D7B-BF07-4ED0-962A-7064E7AF7981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857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comments" Target="../comments/comment2.xml"/><Relationship Id="rId4" Type="http://schemas.openxmlformats.org/officeDocument/2006/relationships/image" Target="../media/image9.png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596150"/>
            <a:ext cx="9118462" cy="3152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74986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369007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81305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81305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/>
                          </m:ctrlPr>
                        </m:naryPr>
                        <m:sub>
                          <m:r>
                            <a:rPr lang="ru-RU" sz="2400" i="1"/>
                            <m:t>𝑘</m:t>
                          </m:r>
                          <m:r>
                            <a:rPr lang="ru-RU" sz="2400" i="1"/>
                            <m:t>=0</m:t>
                          </m:r>
                        </m:sub>
                        <m:sup>
                          <m:r>
                            <a:rPr lang="ru-RU" sz="2400" i="1"/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/>
                              </m:ctrlPr>
                            </m:sSubPr>
                            <m:e>
                              <m:r>
                                <a:rPr lang="ru-RU" sz="2400" i="1"/>
                                <m:t>𝛼</m:t>
                              </m:r>
                            </m:e>
                            <m:sub>
                              <m:r>
                                <a:rPr lang="ru-RU" sz="2400" i="1"/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/>
                              </m:ctrlPr>
                            </m:sSubPr>
                            <m:e>
                              <m:r>
                                <a:rPr lang="ru-RU" sz="2400" i="1"/>
                                <m:t>𝑦</m:t>
                              </m:r>
                            </m:e>
                            <m:sub>
                              <m:r>
                                <a:rPr lang="ru-RU" sz="2400" i="1"/>
                                <m:t>𝑛</m:t>
                              </m:r>
                              <m:r>
                                <a:rPr lang="ru-RU" sz="2400" i="1"/>
                                <m:t>+</m:t>
                              </m:r>
                              <m:r>
                                <a:rPr lang="ru-RU" sz="2400" i="1"/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/>
                        <m:t>=</m:t>
                      </m:r>
                      <m:r>
                        <a:rPr lang="ru-RU" sz="2400" i="1"/>
                        <m:t>h</m:t>
                      </m:r>
                      <m:r>
                        <a:rPr lang="ru-RU" sz="2400" i="1"/>
                        <m:t>𝛽</m:t>
                      </m:r>
                      <m:r>
                        <a:rPr lang="ru-RU" sz="2400" i="1"/>
                        <m:t>𝑓</m:t>
                      </m:r>
                      <m:r>
                        <a:rPr lang="ru-RU" sz="2400" i="1"/>
                        <m:t>(</m:t>
                      </m:r>
                      <m:sSub>
                        <m:sSubPr>
                          <m:ctrlPr>
                            <a:rPr lang="ru-RU" sz="2400" i="1"/>
                          </m:ctrlPr>
                        </m:sSubPr>
                        <m:e>
                          <m:r>
                            <a:rPr lang="ru-RU" sz="2400" i="1"/>
                            <m:t>𝑡</m:t>
                          </m:r>
                        </m:e>
                        <m:sub>
                          <m:r>
                            <a:rPr lang="ru-RU" sz="2400" i="1"/>
                            <m:t>𝑛</m:t>
                          </m:r>
                          <m:r>
                            <a:rPr lang="ru-RU" sz="2400" i="1"/>
                            <m:t>+</m:t>
                          </m:r>
                          <m:r>
                            <a:rPr lang="ru-RU" sz="2400" i="1"/>
                            <m:t>𝑠</m:t>
                          </m:r>
                        </m:sub>
                      </m:sSub>
                      <m:r>
                        <a:rPr lang="ru-RU" sz="2400" i="1"/>
                        <m:t>,</m:t>
                      </m:r>
                      <m:sSub>
                        <m:sSubPr>
                          <m:ctrlPr>
                            <a:rPr lang="ru-RU" sz="2400" i="1"/>
                          </m:ctrlPr>
                        </m:sSubPr>
                        <m:e>
                          <m:r>
                            <a:rPr lang="ru-RU" sz="2400" i="1"/>
                            <m:t>𝑦</m:t>
                          </m:r>
                        </m:e>
                        <m:sub>
                          <m:r>
                            <a:rPr lang="ru-RU" sz="2400" i="1"/>
                            <m:t>𝑛</m:t>
                          </m:r>
                          <m:r>
                            <a:rPr lang="ru-RU" sz="2400" i="1"/>
                            <m:t>+</m:t>
                          </m:r>
                          <m:r>
                            <a:rPr lang="ru-RU" sz="2400" i="1"/>
                            <m:t>𝑠</m:t>
                          </m:r>
                        </m:sub>
                      </m:sSub>
                      <m:r>
                        <a:rPr lang="ru-RU" sz="2400" i="1"/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/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pPr/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/>
              <a:r>
                <a:rPr lang="ru-RU" sz="2000" b="1" dirty="0"/>
                <a:t>СЛАУ:</a:t>
              </a:r>
              <a:endParaRPr lang="en-US" sz="2000" b="1" dirty="0"/>
            </a:p>
            <a:p>
              <a:pPr/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29EE653-6959-409C-A0B8-A209C785C1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" b="12436"/>
          <a:stretch/>
        </p:blipFill>
        <p:spPr>
          <a:xfrm>
            <a:off x="0" y="501651"/>
            <a:ext cx="6095587" cy="2927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3547D75-80C4-4C60-9AA6-599D7C206351}"/>
                  </a:ext>
                </a:extLst>
              </p:cNvPr>
              <p:cNvSpPr txBox="1"/>
              <p:nvPr/>
            </p:nvSpPr>
            <p:spPr>
              <a:xfrm>
                <a:off x="4378569" y="3429000"/>
                <a:ext cx="4026877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ru-RU" dirty="0"/>
                  <a:t>Диапазон для интеграла по времени:</a:t>
                </a:r>
              </a:p>
              <a:p>
                <a:pPr/>
                <a14:m>
                  <m:oMath xmlns:m="http://schemas.openxmlformats.org/officeDocument/2006/math">
                    <m:r>
                      <a:rPr lang="ru-RU" sz="18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𝑡</m:t>
                    </m:r>
                    <m:r>
                      <a:rPr lang="ru-RU" sz="18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0,1,0</m:t>
                    </m:r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ru-RU" sz="1800" b="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4}</m:t>
                    </m:r>
                  </m:oMath>
                </a14:m>
                <a:r>
                  <a:rPr lang="ru-RU" dirty="0"/>
                  <a:t> </a:t>
                </a:r>
              </a:p>
              <a:p>
                <a:pPr/>
                <a:endParaRPr lang="ru-RU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3547D75-80C4-4C60-9AA6-599D7C206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569" y="3429000"/>
                <a:ext cx="4026877" cy="923330"/>
              </a:xfrm>
              <a:prstGeom prst="rect">
                <a:avLst/>
              </a:prstGeom>
              <a:blipFill>
                <a:blip r:embed="rId2"/>
                <a:stretch>
                  <a:fillRect l="-1210" t="-39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F211422-ED91-4FA8-A9E9-51F45F9FF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ыводы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FC503D02-DF20-4E53-B170-3BD772797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4869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1099955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746069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337925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832272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832272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789614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ушение аминам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3926415"/>
                <a:ext cx="5403273" cy="2931586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2000" i="1" dirty="0"/>
                  <a:t> </a:t>
                </a:r>
                <a:r>
                  <a:rPr lang="en-US" sz="2000" i="1" dirty="0"/>
                  <a:t>	</a:t>
                </a:r>
                <a:r>
                  <a:rPr lang="ru-RU" sz="20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20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2000" dirty="0"/>
                  <a:t> </a:t>
                </a:r>
                <a:r>
                  <a:rPr lang="en-US" sz="2000" b="1" dirty="0"/>
                  <a:t>	</a:t>
                </a:r>
                <a:r>
                  <a:rPr lang="ru-RU" sz="20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20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20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2000" b="1" dirty="0"/>
                  <a:t>	</a:t>
                </a:r>
                <a:r>
                  <a:rPr lang="ru-RU" sz="2000" dirty="0"/>
                  <a:t>- передача </a:t>
                </a:r>
                <a:r>
                  <a:rPr lang="en-US" sz="2000" dirty="0"/>
                  <a:t>H</a:t>
                </a:r>
                <a:endParaRPr lang="ru-RU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  <a:r>
                  <a:rPr lang="ru-RU" sz="2000" b="1" dirty="0"/>
                  <a:t>	</a:t>
                </a:r>
                <a:r>
                  <a:rPr lang="en-US" sz="2000" dirty="0"/>
                  <a:t>- </a:t>
                </a:r>
                <a:r>
                  <a:rPr lang="ru-RU" sz="2000" dirty="0"/>
                  <a:t>скорость диффузионных процессов</a:t>
                </a:r>
                <a:endParaRPr lang="en-US" sz="2000" dirty="0"/>
              </a:p>
              <a:p>
                <a:endParaRPr lang="ru-RU" sz="20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926415"/>
                <a:ext cx="5403273" cy="2931586"/>
              </a:xfrm>
              <a:blipFill>
                <a:blip r:embed="rId3"/>
                <a:stretch>
                  <a:fillRect l="-1129" t="-20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0216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6930"/>
              </p:ext>
            </p:extLst>
          </p:nvPr>
        </p:nvGraphicFramePr>
        <p:xfrm>
          <a:off x="-1" y="629277"/>
          <a:ext cx="9143999" cy="11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CS ChemDraw Drawing" r:id="rId5" imgW="3916776" imgH="481493" progId="ChemDraw.Document.6.0">
                  <p:embed/>
                </p:oleObj>
              </mc:Choice>
              <mc:Fallback>
                <p:oleObj name="CS ChemDraw Drawing" r:id="rId5" imgW="3916776" imgH="48149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629277"/>
                        <a:ext cx="9143999" cy="113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7CB3C28-A49D-4BC8-9FB4-E0B514782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74995"/>
              </p:ext>
            </p:extLst>
          </p:nvPr>
        </p:nvGraphicFramePr>
        <p:xfrm>
          <a:off x="2290103" y="2695772"/>
          <a:ext cx="1775958" cy="12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CS ChemDraw Drawing" r:id="rId7" imgW="764694" imgH="530258" progId="ChemDraw.Document.6.0">
                  <p:embed/>
                </p:oleObj>
              </mc:Choice>
              <mc:Fallback>
                <p:oleObj name="CS ChemDraw Drawing" r:id="rId7" imgW="764694" imgH="5302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0103" y="2695772"/>
                        <a:ext cx="1775958" cy="1230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DAAE426-1A2E-455A-B29A-F859D0F4F44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03273" y="2569405"/>
            <a:ext cx="3740727" cy="4288595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F40AAB52-1BE6-4032-9E14-D6C2E34F8E19}"/>
              </a:ext>
            </a:extLst>
          </p:cNvPr>
          <p:cNvCxnSpPr/>
          <p:nvPr/>
        </p:nvCxnSpPr>
        <p:spPr>
          <a:xfrm>
            <a:off x="6301740" y="2857500"/>
            <a:ext cx="533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F64605-E005-43EB-B1B8-775B64BF5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ушение фенолам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8909" y="2183326"/>
                <a:ext cx="3916218" cy="292735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4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4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i="1" dirty="0"/>
                  <a:t> </a:t>
                </a: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400" b="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sz="24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400" i="1" dirty="0"/>
                  <a:t> </a:t>
                </a:r>
                <a:endParaRPr lang="ru-RU" sz="2400" i="1" dirty="0"/>
              </a:p>
            </p:txBody>
          </p:sp>
        </mc:Choice>
        <mc:Fallback xmlns="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8909" y="2183326"/>
                <a:ext cx="3916218" cy="2927351"/>
              </a:xfrm>
              <a:blipFill>
                <a:blip r:embed="rId4"/>
                <a:stretch>
                  <a:fillRect l="-4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690DF9E-7881-4765-85C3-D4B3D9AAF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881979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5C4BEA1-8831-4A5E-941C-694524DF2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531223"/>
            <a:ext cx="132753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6C3B5965-2D76-42A7-97C7-73C673960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881979"/>
            <a:ext cx="1178939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BB39068-0852-4B91-B5FA-518998B2D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92378"/>
              </p:ext>
            </p:extLst>
          </p:nvPr>
        </p:nvGraphicFramePr>
        <p:xfrm>
          <a:off x="-1" y="560796"/>
          <a:ext cx="9124923" cy="101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5" imgW="4681728" imgH="521106" progId="ChemDraw.Document.6.0">
                  <p:embed/>
                </p:oleObj>
              </mc:Choice>
              <mc:Fallback>
                <p:oleObj name="CS ChemDraw Drawing" r:id="rId5" imgW="4681728" imgH="52110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560796"/>
                        <a:ext cx="9124923" cy="1017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9F6DCE2-7EF8-4725-95EC-D1084C362EA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165" t="2737" r="8593" b="3030"/>
          <a:stretch/>
        </p:blipFill>
        <p:spPr>
          <a:xfrm>
            <a:off x="4839629" y="1574365"/>
            <a:ext cx="4304371" cy="5283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710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дикальные реакции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12206" y="2246843"/>
                <a:ext cx="1945533" cy="539840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8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8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12206" y="2246843"/>
                <a:ext cx="1945533" cy="539840"/>
              </a:xfrm>
              <a:blipFill>
                <a:blip r:embed="rId3"/>
                <a:stretch>
                  <a:fillRect l="-1881" r="-2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763F154-9A59-4390-97AC-CF1B58DBA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4191"/>
              </p:ext>
            </p:extLst>
          </p:nvPr>
        </p:nvGraphicFramePr>
        <p:xfrm>
          <a:off x="25948" y="851194"/>
          <a:ext cx="9118052" cy="122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CS ChemDraw Drawing" r:id="rId4" imgW="3640731" imgH="486099" progId="ChemDraw.Document.6.0">
                  <p:embed/>
                </p:oleObj>
              </mc:Choice>
              <mc:Fallback>
                <p:oleObj name="CS ChemDraw Drawing" r:id="rId4" imgW="3640731" imgH="48609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" y="851194"/>
                        <a:ext cx="9118052" cy="1228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345A363-7AA9-4748-B2E6-466E22002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3021"/>
              </p:ext>
            </p:extLst>
          </p:nvPr>
        </p:nvGraphicFramePr>
        <p:xfrm>
          <a:off x="12973" y="4549798"/>
          <a:ext cx="9144001" cy="98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CS ChemDraw Drawing" r:id="rId6" imgW="4949799" imgH="530318" progId="ChemDraw.Document.6.0">
                  <p:embed/>
                </p:oleObj>
              </mc:Choice>
              <mc:Fallback>
                <p:oleObj name="CS ChemDraw Drawing" r:id="rId6" imgW="4949799" imgH="530318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ADE8EB9-A4DE-409C-B14C-3FE40233E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" y="4549798"/>
                        <a:ext cx="9144001" cy="984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5BDAE5-0A77-41E8-A91A-AC8FD628A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6EA1291-3305-4C1B-AC38-2E7791B9FE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49055" y="1882956"/>
                <a:ext cx="3161490" cy="562875"/>
              </a:xfr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6EA1291-3305-4C1B-AC38-2E7791B9F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49055" y="1882956"/>
                <a:ext cx="3161490" cy="562875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168C3867-2356-474B-A0C0-EE4F13FCC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23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91CDF1F-95CF-4F89-92AB-8A11CB701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01777"/>
              </p:ext>
            </p:extLst>
          </p:nvPr>
        </p:nvGraphicFramePr>
        <p:xfrm>
          <a:off x="38910" y="736670"/>
          <a:ext cx="9066179" cy="10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5" imgW="5824555" imgH="662667" progId="ChemDraw.Document.6.0">
                  <p:embed/>
                </p:oleObj>
              </mc:Choice>
              <mc:Fallback>
                <p:oleObj name="CS ChemDraw Drawing" r:id="rId5" imgW="5824555" imgH="6626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0" y="736670"/>
                        <a:ext cx="9066179" cy="10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57A6921-0EE1-4281-9427-47439240BE9A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7" t="2612" r="9687" b="2636"/>
          <a:stretch/>
        </p:blipFill>
        <p:spPr bwMode="auto">
          <a:xfrm>
            <a:off x="5515601" y="2347935"/>
            <a:ext cx="3628399" cy="45100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8858174-2FA5-4E63-9D78-6B785559DE1E}"/>
              </a:ext>
            </a:extLst>
          </p:cNvPr>
          <p:cNvSpPr txBox="1"/>
          <p:nvPr/>
        </p:nvSpPr>
        <p:spPr>
          <a:xfrm>
            <a:off x="0" y="2347935"/>
            <a:ext cx="55063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2873884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498720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98720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13045"/>
              </p:ext>
            </p:extLst>
          </p:nvPr>
        </p:nvGraphicFramePr>
        <p:xfrm>
          <a:off x="1239520" y="782784"/>
          <a:ext cx="6705600" cy="4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0" y="782784"/>
                        <a:ext cx="6705600" cy="404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0</TotalTime>
  <Words>1021</Words>
  <Application>Microsoft Office PowerPoint</Application>
  <PresentationFormat>Экран (4:3)</PresentationFormat>
  <Paragraphs>182</Paragraphs>
  <Slides>1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Презентация PowerPoint</vt:lpstr>
      <vt:lpstr>Введение</vt:lpstr>
      <vt:lpstr>Цели и задачи</vt:lpstr>
      <vt:lpstr>Фотосенсибилизация</vt:lpstr>
      <vt:lpstr>Тушение аминами</vt:lpstr>
      <vt:lpstr>Тушение фенолами</vt:lpstr>
      <vt:lpstr>Радикальные реакции </vt:lpstr>
      <vt:lpstr>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Выводы</vt:lpstr>
      <vt:lpstr>Презентация PowerPoint</vt:lpstr>
      <vt:lpstr>Проблем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HOME</cp:lastModifiedBy>
  <cp:revision>49</cp:revision>
  <dcterms:created xsi:type="dcterms:W3CDTF">2023-05-26T13:10:30Z</dcterms:created>
  <dcterms:modified xsi:type="dcterms:W3CDTF">2023-05-27T11:39:44Z</dcterms:modified>
</cp:coreProperties>
</file>